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D45AE" w:rsidRDefault="00D72F00">
      <w:pPr>
        <w:rPr>
          <w:b/>
        </w:rPr>
      </w:pPr>
      <w:r>
        <w:rPr>
          <w:b/>
        </w:rPr>
        <w:t xml:space="preserve">20-1 </w:t>
      </w:r>
      <w:r w:rsidR="00740AC1">
        <w:rPr>
          <w:b/>
        </w:rPr>
        <w:t xml:space="preserve">Quadratic Function </w:t>
      </w:r>
      <w:bookmarkStart w:id="0" w:name="_GoBack"/>
      <w:bookmarkEnd w:id="0"/>
      <w:r>
        <w:rPr>
          <w:b/>
        </w:rPr>
        <w:t>Problems</w:t>
      </w:r>
    </w:p>
    <w:p w:rsidR="00D72F00" w:rsidRDefault="00D72F00">
      <w:pPr>
        <w:rPr>
          <w:b/>
        </w:rPr>
      </w:pPr>
    </w:p>
    <w:p w:rsidR="00D72F00" w:rsidRDefault="00D72F00">
      <w:r>
        <w:t xml:space="preserve">1) A rectangular pool has a tile border around the entire </w:t>
      </w:r>
      <w:r w:rsidR="00FA471C">
        <w:t>edge. The perimeter of the tile border is 44</w:t>
      </w:r>
      <w:r>
        <w:t xml:space="preserve"> </w:t>
      </w:r>
      <w:proofErr w:type="spellStart"/>
      <w:r>
        <w:t>metres</w:t>
      </w:r>
      <w:proofErr w:type="spellEnd"/>
      <w:r>
        <w:t xml:space="preserve">. </w:t>
      </w:r>
    </w:p>
    <w:p w:rsidR="00D72F00" w:rsidRDefault="00D72F00"/>
    <w:p w:rsidR="00FA471C" w:rsidRDefault="00D72F00" w:rsidP="00FA471C">
      <w:pPr>
        <w:ind w:left="810" w:hanging="270"/>
      </w:pPr>
      <w:r>
        <w:t xml:space="preserve">a) Determine a quadratic function that </w:t>
      </w:r>
      <w:r w:rsidR="00FA471C">
        <w:t>could be used to determine</w:t>
      </w:r>
      <w:r>
        <w:t xml:space="preserve"> the</w:t>
      </w:r>
      <w:r w:rsidR="00FA471C">
        <w:t xml:space="preserve"> maximum area of the pool. </w:t>
      </w:r>
    </w:p>
    <w:p w:rsidR="00D72F00" w:rsidRDefault="00FA471C" w:rsidP="00FA471C">
      <w:pPr>
        <w:ind w:left="810" w:hanging="270"/>
      </w:pPr>
      <w:r>
        <w:tab/>
        <w:t>Express the function</w:t>
      </w:r>
      <w:r w:rsidR="002E7BD9">
        <w:t xml:space="preserve"> equation</w:t>
      </w:r>
      <w:r>
        <w:t xml:space="preserve"> in the </w:t>
      </w:r>
      <w:proofErr w:type="gramStart"/>
      <w:r>
        <w:t xml:space="preserve">form </w:t>
      </w:r>
      <w:proofErr w:type="gramEnd"/>
      <w:r w:rsidRPr="00E84824">
        <w:rPr>
          <w:position w:val="-10"/>
        </w:rPr>
        <w:object w:dxaOrig="15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25pt;height:18pt" o:ole="">
            <v:imagedata r:id="rId6" o:title=""/>
          </v:shape>
          <o:OLEObject Type="Embed" ProgID="Equation.DSMT4" ShapeID="_x0000_i1025" DrawAspect="Content" ObjectID="_1409320587" r:id="rId7"/>
        </w:object>
      </w:r>
      <w:r>
        <w:t>.</w:t>
      </w:r>
    </w:p>
    <w:p w:rsidR="00D72F00" w:rsidRDefault="00FA471C" w:rsidP="00FA471C">
      <w:pPr>
        <w:ind w:left="810" w:hanging="270"/>
      </w:pPr>
      <w:r>
        <w:rPr>
          <w:noProof/>
        </w:rPr>
        <w:drawing>
          <wp:anchor distT="0" distB="0" distL="114300" distR="114300" simplePos="0" relativeHeight="251658240" behindDoc="1" locked="0" layoutInCell="1" allowOverlap="1" wp14:anchorId="33AA5A6E" wp14:editId="295C0C39">
            <wp:simplePos x="0" y="0"/>
            <wp:positionH relativeFrom="column">
              <wp:posOffset>5634990</wp:posOffset>
            </wp:positionH>
            <wp:positionV relativeFrom="paragraph">
              <wp:posOffset>-3175</wp:posOffset>
            </wp:positionV>
            <wp:extent cx="981075" cy="631825"/>
            <wp:effectExtent l="0" t="0" r="9525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wimming pool.jpg"/>
                    <pic:cNvPicPr/>
                  </pic:nvPicPr>
                  <pic:blipFill>
                    <a:blip r:embed="rId8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9">
                              <a14:imgEffect>
                                <a14:sharpenSoften amount="100000"/>
                              </a14:imgEffect>
                              <a14:imgEffect>
                                <a14:brightnessContrast bright="-5000" contrast="-19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6318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72F00">
        <w:t xml:space="preserve">b) </w:t>
      </w:r>
      <w:r>
        <w:t>Use the method of completing the square to determine the coordinates of the vertex</w:t>
      </w:r>
      <w:r w:rsidR="00D72F00">
        <w:t>.</w:t>
      </w:r>
    </w:p>
    <w:p w:rsidR="00D72F00" w:rsidRDefault="00FA471C" w:rsidP="00FA471C">
      <w:pPr>
        <w:ind w:left="810" w:hanging="270"/>
      </w:pPr>
      <w:r>
        <w:t xml:space="preserve">c) </w:t>
      </w:r>
      <w:r w:rsidR="00D72F00">
        <w:t xml:space="preserve"> What is the maximum area of the pool?</w:t>
      </w:r>
    </w:p>
    <w:p w:rsidR="00FA471C" w:rsidRDefault="00FA471C" w:rsidP="00FA471C">
      <w:pPr>
        <w:ind w:left="810" w:hanging="270"/>
      </w:pPr>
      <w:r>
        <w:t>d) What are the dimensions of the pool that would maximize the area?</w:t>
      </w:r>
    </w:p>
    <w:p w:rsidR="00566BEC" w:rsidRDefault="002E7BD9" w:rsidP="00FA471C">
      <w:pPr>
        <w:ind w:left="810" w:hanging="270"/>
      </w:pPr>
      <w:r>
        <w:t>e</w:t>
      </w:r>
      <w:r w:rsidR="00AC5256">
        <w:t>) St</w:t>
      </w:r>
      <w:r w:rsidR="00FA471C">
        <w:t>ate</w:t>
      </w:r>
      <w:r w:rsidR="00566BEC">
        <w:t xml:space="preserve"> the domain of this situation in set builder notation.</w:t>
      </w:r>
    </w:p>
    <w:p w:rsidR="00D72F00" w:rsidRDefault="002E7BD9" w:rsidP="00FA471C">
      <w:pPr>
        <w:ind w:left="810" w:hanging="270"/>
      </w:pPr>
      <w:r>
        <w:t>f</w:t>
      </w:r>
      <w:r w:rsidR="00566BEC">
        <w:t xml:space="preserve">) State </w:t>
      </w:r>
      <w:r w:rsidR="00FA471C">
        <w:t>the range of this situation in interval notation.</w:t>
      </w:r>
    </w:p>
    <w:p w:rsidR="005402D8" w:rsidRDefault="005402D8" w:rsidP="00FA471C"/>
    <w:p w:rsidR="005402D8" w:rsidRDefault="005402D8" w:rsidP="005402D8"/>
    <w:p w:rsidR="002E7BD9" w:rsidRDefault="0050035B" w:rsidP="002E7BD9">
      <w:r>
        <w:rPr>
          <w:noProof/>
        </w:rPr>
        <w:drawing>
          <wp:anchor distT="0" distB="0" distL="114300" distR="114300" simplePos="0" relativeHeight="251659264" behindDoc="1" locked="0" layoutInCell="1" allowOverlap="1" wp14:anchorId="682E72A4" wp14:editId="58F0FAEF">
            <wp:simplePos x="0" y="0"/>
            <wp:positionH relativeFrom="column">
              <wp:posOffset>6188432</wp:posOffset>
            </wp:positionH>
            <wp:positionV relativeFrom="paragraph">
              <wp:posOffset>150194</wp:posOffset>
            </wp:positionV>
            <wp:extent cx="591982" cy="847064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eld.jpg"/>
                    <pic:cNvPicPr/>
                  </pic:nvPicPr>
                  <pic:blipFill>
                    <a:blip r:embed="rId10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1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6437" cy="85343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402D8">
        <w:t>2) A farmer’s rect</w:t>
      </w:r>
      <w:r w:rsidR="002E7BD9">
        <w:t xml:space="preserve">angular field is surrounded by 1000 </w:t>
      </w:r>
      <w:proofErr w:type="spellStart"/>
      <w:r w:rsidR="002E7BD9">
        <w:t>metres</w:t>
      </w:r>
      <w:proofErr w:type="spellEnd"/>
      <w:r w:rsidR="002E7BD9">
        <w:t xml:space="preserve"> of</w:t>
      </w:r>
      <w:r w:rsidR="005402D8">
        <w:t xml:space="preserve"> fence on three sides.</w:t>
      </w:r>
      <w:r w:rsidR="002E7BD9">
        <w:t xml:space="preserve"> The fourth side is open.</w:t>
      </w:r>
    </w:p>
    <w:p w:rsidR="005402D8" w:rsidRDefault="002E7BD9" w:rsidP="002E7BD9">
      <w:pPr>
        <w:ind w:left="540" w:hanging="256"/>
      </w:pPr>
      <w:r>
        <w:tab/>
      </w:r>
      <w:r w:rsidR="005402D8">
        <w:t xml:space="preserve">a) Determine a quadratic function that </w:t>
      </w:r>
      <w:r>
        <w:t>could be used to determine</w:t>
      </w:r>
      <w:r w:rsidR="005402D8">
        <w:t xml:space="preserve"> the </w:t>
      </w:r>
      <w:r>
        <w:t xml:space="preserve">maximum </w:t>
      </w:r>
      <w:r w:rsidR="005402D8">
        <w:t>area of the field.</w:t>
      </w:r>
    </w:p>
    <w:p w:rsidR="002E7BD9" w:rsidRDefault="002E7BD9" w:rsidP="002E7BD9">
      <w:pPr>
        <w:ind w:left="990" w:hanging="270"/>
      </w:pPr>
      <w:r>
        <w:t xml:space="preserve">Express the function equation in the </w:t>
      </w:r>
      <w:proofErr w:type="gramStart"/>
      <w:r>
        <w:t xml:space="preserve">form </w:t>
      </w:r>
      <w:proofErr w:type="gramEnd"/>
      <w:r w:rsidRPr="00E84824">
        <w:rPr>
          <w:position w:val="-10"/>
        </w:rPr>
        <w:object w:dxaOrig="1540" w:dyaOrig="360">
          <v:shape id="_x0000_i1026" type="#_x0000_t75" style="width:77.25pt;height:18pt" o:ole="">
            <v:imagedata r:id="rId6" o:title=""/>
          </v:shape>
          <o:OLEObject Type="Embed" ProgID="Equation.DSMT4" ShapeID="_x0000_i1026" DrawAspect="Content" ObjectID="_1409320588" r:id="rId12"/>
        </w:object>
      </w:r>
      <w:r>
        <w:t>.</w:t>
      </w:r>
    </w:p>
    <w:p w:rsidR="005402D8" w:rsidRDefault="002E7BD9" w:rsidP="002E7BD9">
      <w:pPr>
        <w:ind w:left="540" w:hanging="256"/>
      </w:pPr>
      <w:r>
        <w:tab/>
      </w:r>
      <w:r w:rsidR="005402D8">
        <w:t xml:space="preserve">b) </w:t>
      </w:r>
      <w:r>
        <w:t>Use the method of completing the square to determine the coordinates of the vertex.</w:t>
      </w:r>
    </w:p>
    <w:p w:rsidR="005402D8" w:rsidRDefault="002E7BD9" w:rsidP="002E7BD9">
      <w:pPr>
        <w:ind w:left="540" w:hanging="256"/>
      </w:pPr>
      <w:r>
        <w:tab/>
        <w:t xml:space="preserve">c) </w:t>
      </w:r>
      <w:r w:rsidR="005402D8">
        <w:t>What is the maximum area of the field?</w:t>
      </w:r>
    </w:p>
    <w:p w:rsidR="002E7BD9" w:rsidRDefault="002E7BD9" w:rsidP="002E7BD9">
      <w:pPr>
        <w:ind w:left="540" w:hanging="256"/>
      </w:pPr>
      <w:r>
        <w:tab/>
        <w:t>d) What are the dimensions of the field that would maximize the area?</w:t>
      </w:r>
    </w:p>
    <w:p w:rsidR="002E7BD9" w:rsidRDefault="002E7BD9" w:rsidP="002E7BD9">
      <w:pPr>
        <w:ind w:left="540" w:hanging="256"/>
      </w:pPr>
      <w:r>
        <w:tab/>
        <w:t>e) State the domain of this situation in set builder notation.</w:t>
      </w:r>
    </w:p>
    <w:p w:rsidR="002E7BD9" w:rsidRDefault="002E7BD9" w:rsidP="002E7BD9">
      <w:pPr>
        <w:ind w:left="540" w:hanging="256"/>
      </w:pPr>
      <w:r>
        <w:tab/>
        <w:t>f) State the range of this situation in interval notation.</w:t>
      </w:r>
    </w:p>
    <w:p w:rsidR="00AC5256" w:rsidRDefault="00AC5256" w:rsidP="002E7BD9">
      <w:pPr>
        <w:ind w:left="540" w:hanging="256"/>
      </w:pPr>
    </w:p>
    <w:p w:rsidR="00AC5256" w:rsidRDefault="00AC5256" w:rsidP="00F07928">
      <w:pPr>
        <w:ind w:left="540" w:hanging="256"/>
      </w:pPr>
      <w:r>
        <w:t xml:space="preserve">3) </w:t>
      </w:r>
      <w:r w:rsidR="00C92794">
        <w:t>A sports team wants to raise money selling replicas of their jerse</w:t>
      </w:r>
      <w:r w:rsidR="002E7BD9">
        <w:t xml:space="preserve">ys. Last year the price was $20 per jersey and they were able to sell 180 jerseys. </w:t>
      </w:r>
      <w:r w:rsidR="00C92794">
        <w:t xml:space="preserve">Their research </w:t>
      </w:r>
      <w:r w:rsidR="002E7BD9">
        <w:t>on sales determined</w:t>
      </w:r>
      <w:r w:rsidR="00C92794">
        <w:t xml:space="preserve"> that for every $5 price increase, they will sell 10 fewer jerseys. </w:t>
      </w:r>
    </w:p>
    <w:p w:rsidR="00C92794" w:rsidRDefault="00F07928" w:rsidP="00F07928">
      <w:pPr>
        <w:ind w:left="540" w:hanging="256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327E670" wp14:editId="6CC032B2">
                <wp:simplePos x="0" y="0"/>
                <wp:positionH relativeFrom="column">
                  <wp:posOffset>5092065</wp:posOffset>
                </wp:positionH>
                <wp:positionV relativeFrom="paragraph">
                  <wp:posOffset>45085</wp:posOffset>
                </wp:positionV>
                <wp:extent cx="1981200" cy="1247775"/>
                <wp:effectExtent l="0" t="0" r="19050" b="28575"/>
                <wp:wrapNone/>
                <wp:docPr id="5" name="Rectangl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81200" cy="12477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id="Rectangle 5" o:spid="_x0000_s1026" style="position:absolute;margin-left:400.95pt;margin-top:3.55pt;width:156pt;height:98.25pt;z-index:2516623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" fillcolor="white [3212]" strokecolor="#243f60 [1604]" strokeweight="2pt"/>
            </w:pict>
          </mc:Fallback>
        </mc:AlternateContent>
      </w:r>
    </w:p>
    <w:p w:rsidR="00C92794" w:rsidRDefault="00C92794" w:rsidP="00F07928">
      <w:pPr>
        <w:ind w:left="540" w:hanging="256"/>
      </w:pPr>
      <w:r>
        <w:tab/>
        <w:t xml:space="preserve">Let R </w:t>
      </w:r>
      <w:r w:rsidR="008A0902" w:rsidRPr="008A0902">
        <w:rPr>
          <w:position w:val="-6"/>
        </w:rPr>
        <w:object w:dxaOrig="300" w:dyaOrig="220">
          <v:shape id="_x0000_i1027" type="#_x0000_t75" style="width:15pt;height:10.5pt" o:ole="">
            <v:imagedata r:id="rId13" o:title=""/>
          </v:shape>
          <o:OLEObject Type="Embed" ProgID="Equation.DSMT4" ShapeID="_x0000_i1027" DrawAspect="Content" ObjectID="_1409320589" r:id="rId14"/>
        </w:object>
      </w:r>
    </w:p>
    <w:p w:rsidR="008A0902" w:rsidRDefault="008A0902" w:rsidP="00F07928">
      <w:pPr>
        <w:ind w:left="540" w:hanging="256"/>
      </w:pPr>
      <w:r>
        <w:tab/>
        <w:t xml:space="preserve">Let n </w:t>
      </w:r>
      <w:r w:rsidRPr="008A0902">
        <w:rPr>
          <w:position w:val="-6"/>
        </w:rPr>
        <w:object w:dxaOrig="300" w:dyaOrig="220">
          <v:shape id="_x0000_i1028" type="#_x0000_t75" style="width:15pt;height:10.5pt" o:ole="">
            <v:imagedata r:id="rId15" o:title=""/>
          </v:shape>
          <o:OLEObject Type="Embed" ProgID="Equation.DSMT4" ShapeID="_x0000_i1028" DrawAspect="Content" ObjectID="_1409320590" r:id="rId16"/>
        </w:object>
      </w:r>
    </w:p>
    <w:p w:rsidR="008A0902" w:rsidRDefault="008A0902" w:rsidP="00F07928">
      <w:pPr>
        <w:ind w:left="540" w:hanging="256"/>
      </w:pPr>
    </w:p>
    <w:p w:rsidR="008A0902" w:rsidRDefault="008A0902" w:rsidP="00F07928">
      <w:pPr>
        <w:ind w:left="540" w:hanging="256"/>
      </w:pPr>
      <w:r>
        <w:tab/>
        <w:t>a) Write a quadratic function to model this situation.</w:t>
      </w:r>
    </w:p>
    <w:p w:rsidR="00F07928" w:rsidRDefault="00F07928" w:rsidP="00F07928">
      <w:pPr>
        <w:ind w:left="540" w:hanging="256"/>
      </w:pPr>
    </w:p>
    <w:p w:rsidR="00F07928" w:rsidRDefault="00F07928" w:rsidP="00F07928">
      <w:pPr>
        <w:ind w:left="540" w:hanging="256"/>
      </w:pPr>
      <w:r>
        <w:tab/>
        <w:t xml:space="preserve">b) Use technology to graph the quadratic function. </w:t>
      </w:r>
    </w:p>
    <w:p w:rsidR="00F07928" w:rsidRDefault="00F07928" w:rsidP="00F07928">
      <w:pPr>
        <w:ind w:left="540" w:hanging="256"/>
      </w:pPr>
      <w:r>
        <w:tab/>
      </w:r>
      <w:r>
        <w:tab/>
        <w:t>Edit the window settings or axis end values to display the vertex and intercepts.</w:t>
      </w:r>
    </w:p>
    <w:p w:rsidR="008A0902" w:rsidRDefault="00F07928" w:rsidP="00F07928">
      <w:pPr>
        <w:ind w:left="540" w:hanging="256"/>
      </w:pPr>
      <w:r>
        <w:tab/>
        <w:t xml:space="preserve">  Sketch the graph in the window to the right and record</w:t>
      </w:r>
      <w:r w:rsidR="00B3360F">
        <w:t xml:space="preserve"> axis labels, axe</w:t>
      </w:r>
      <w:r>
        <w:t>s end values</w:t>
      </w:r>
      <w:r w:rsidR="00B3360F">
        <w:t>,</w:t>
      </w:r>
      <w:r>
        <w:t xml:space="preserve"> and the vertex coordinates.</w:t>
      </w:r>
    </w:p>
    <w:p w:rsidR="008A0902" w:rsidRDefault="00A0288F" w:rsidP="00F07928">
      <w:pPr>
        <w:ind w:left="540" w:hanging="256"/>
      </w:pPr>
      <w:r>
        <w:tab/>
        <w:t>c</w:t>
      </w:r>
      <w:r w:rsidR="008A0902">
        <w:t xml:space="preserve">) Determine the maximum revenue that </w:t>
      </w:r>
      <w:r w:rsidR="00FE1490">
        <w:t xml:space="preserve">the </w:t>
      </w:r>
      <w:r w:rsidR="008A0902">
        <w:t>team can hope to make.</w:t>
      </w:r>
    </w:p>
    <w:p w:rsidR="008A0902" w:rsidRDefault="00A0288F" w:rsidP="00F07928">
      <w:pPr>
        <w:ind w:left="540" w:hanging="256"/>
      </w:pPr>
      <w:r>
        <w:tab/>
        <w:t xml:space="preserve">d) </w:t>
      </w:r>
      <w:r w:rsidR="008A0902">
        <w:t xml:space="preserve">How many </w:t>
      </w:r>
      <w:r>
        <w:t>price increases would be needed to achieve the maximum revenue?</w:t>
      </w:r>
    </w:p>
    <w:p w:rsidR="008A0902" w:rsidRDefault="00A0288F" w:rsidP="00F07928">
      <w:pPr>
        <w:ind w:left="540" w:hanging="256"/>
      </w:pPr>
      <w:r>
        <w:tab/>
        <w:t>e</w:t>
      </w:r>
      <w:r w:rsidR="008A0902">
        <w:t>) Calculate the price</w:t>
      </w:r>
      <w:r w:rsidR="002E7BD9">
        <w:t xml:space="preserve"> per jersey</w:t>
      </w:r>
      <w:r w:rsidR="008A0902">
        <w:t xml:space="preserve"> the team would have to charge to make this maximum revenue.</w:t>
      </w:r>
    </w:p>
    <w:p w:rsidR="008A0902" w:rsidRDefault="008A0902" w:rsidP="00F07928">
      <w:pPr>
        <w:ind w:left="540" w:hanging="256"/>
      </w:pPr>
    </w:p>
    <w:p w:rsidR="008A0902" w:rsidRDefault="008A0902" w:rsidP="008A0902">
      <w:r>
        <w:t xml:space="preserve">4) A store is selling the newest cellphone for $200. At this price, 700 phones were sold in one day. If the store reduces the </w:t>
      </w:r>
    </w:p>
    <w:p w:rsidR="008A0902" w:rsidRDefault="00F844BD" w:rsidP="008A0902">
      <w:r>
        <w:rPr>
          <w:noProof/>
        </w:rPr>
        <w:drawing>
          <wp:anchor distT="0" distB="0" distL="114300" distR="114300" simplePos="0" relativeHeight="251661312" behindDoc="1" locked="0" layoutInCell="1" allowOverlap="1" wp14:anchorId="1F9964E9" wp14:editId="5AC0F950">
            <wp:simplePos x="0" y="0"/>
            <wp:positionH relativeFrom="column">
              <wp:posOffset>5807872</wp:posOffset>
            </wp:positionH>
            <wp:positionV relativeFrom="paragraph">
              <wp:posOffset>136793</wp:posOffset>
            </wp:positionV>
            <wp:extent cx="403625" cy="782261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ellphone.jpg"/>
                    <pic:cNvPicPr/>
                  </pic:nvPicPr>
                  <pic:blipFill>
                    <a:blip r:embed="rId17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8">
                              <a14:imgEffect>
                                <a14:sharpenSoften amount="98000"/>
                              </a14:imgEffect>
                              <a14:imgEffect>
                                <a14:brightnessContrast bright="19000" contras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5972" cy="78680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A0902">
        <w:t xml:space="preserve">    </w:t>
      </w:r>
      <w:proofErr w:type="gramStart"/>
      <w:r w:rsidR="008A0902">
        <w:t>price</w:t>
      </w:r>
      <w:proofErr w:type="gramEnd"/>
      <w:r w:rsidR="008A0902">
        <w:t xml:space="preserve"> by $10, they</w:t>
      </w:r>
      <w:r w:rsidR="00B3360F">
        <w:t xml:space="preserve"> could</w:t>
      </w:r>
      <w:r w:rsidR="008A0902">
        <w:t xml:space="preserve"> sell 50 more phones</w:t>
      </w:r>
      <w:r w:rsidR="00B3360F">
        <w:t xml:space="preserve"> in a day</w:t>
      </w:r>
      <w:r w:rsidR="008A0902">
        <w:t>.</w:t>
      </w:r>
    </w:p>
    <w:p w:rsidR="00FE1490" w:rsidRDefault="00FE1490" w:rsidP="008A0902"/>
    <w:p w:rsidR="00FE1490" w:rsidRDefault="00FE1490" w:rsidP="00FE1490">
      <w:pPr>
        <w:ind w:left="0" w:firstLine="720"/>
      </w:pPr>
      <w:r>
        <w:t xml:space="preserve">Let R </w:t>
      </w:r>
      <w:r w:rsidRPr="008A0902">
        <w:rPr>
          <w:position w:val="-6"/>
        </w:rPr>
        <w:object w:dxaOrig="300" w:dyaOrig="220">
          <v:shape id="_x0000_i1029" type="#_x0000_t75" style="width:15pt;height:10.5pt" o:ole="">
            <v:imagedata r:id="rId13" o:title=""/>
          </v:shape>
          <o:OLEObject Type="Embed" ProgID="Equation.DSMT4" ShapeID="_x0000_i1029" DrawAspect="Content" ObjectID="_1409320591" r:id="rId19"/>
        </w:object>
      </w:r>
    </w:p>
    <w:p w:rsidR="00FE1490" w:rsidRDefault="00FE1490" w:rsidP="00FE1490">
      <w:pPr>
        <w:ind w:left="0"/>
      </w:pPr>
      <w:r>
        <w:tab/>
        <w:t xml:space="preserve">Let n </w:t>
      </w:r>
      <w:r w:rsidRPr="008A0902">
        <w:rPr>
          <w:position w:val="-6"/>
        </w:rPr>
        <w:object w:dxaOrig="300" w:dyaOrig="220">
          <v:shape id="_x0000_i1030" type="#_x0000_t75" style="width:15pt;height:10.5pt" o:ole="">
            <v:imagedata r:id="rId15" o:title=""/>
          </v:shape>
          <o:OLEObject Type="Embed" ProgID="Equation.DSMT4" ShapeID="_x0000_i1030" DrawAspect="Content" ObjectID="_1409320592" r:id="rId20"/>
        </w:object>
      </w:r>
    </w:p>
    <w:p w:rsidR="00FE1490" w:rsidRDefault="00FE1490" w:rsidP="00FE1490">
      <w:pPr>
        <w:ind w:left="0"/>
      </w:pPr>
    </w:p>
    <w:p w:rsidR="00FE1490" w:rsidRDefault="00FE1490" w:rsidP="00FE1490">
      <w:pPr>
        <w:ind w:left="0" w:firstLine="720"/>
      </w:pPr>
      <w:r>
        <w:t>a) Writ</w:t>
      </w:r>
      <w:r w:rsidR="00B3360F">
        <w:t>e a quadratic function that could be used to determine the maximum revenue</w:t>
      </w:r>
      <w:r>
        <w:t>.</w:t>
      </w:r>
    </w:p>
    <w:p w:rsidR="00FE1490" w:rsidRDefault="00FE1490" w:rsidP="00FE1490">
      <w:pPr>
        <w:ind w:left="0"/>
      </w:pPr>
    </w:p>
    <w:p w:rsidR="00FE1490" w:rsidRDefault="00FE1490" w:rsidP="00FE1490">
      <w:pPr>
        <w:ind w:left="0"/>
      </w:pPr>
      <w:r>
        <w:tab/>
        <w:t>b) Determine the maximum revenue that the store can hope to make.</w:t>
      </w:r>
    </w:p>
    <w:p w:rsidR="00FE1490" w:rsidRDefault="00B3360F" w:rsidP="00FE1490">
      <w:pPr>
        <w:ind w:left="0"/>
      </w:pPr>
      <w:r>
        <w:tab/>
        <w:t xml:space="preserve">c) </w:t>
      </w:r>
      <w:r w:rsidR="00FE1490">
        <w:t xml:space="preserve">How many </w:t>
      </w:r>
      <w:r>
        <w:t>price increases would be needed to maximize the revenue?</w:t>
      </w:r>
    </w:p>
    <w:p w:rsidR="00FE1490" w:rsidRDefault="00B3360F" w:rsidP="00FE1490">
      <w:pPr>
        <w:ind w:left="0"/>
      </w:pPr>
      <w:r>
        <w:tab/>
        <w:t>d</w:t>
      </w:r>
      <w:r w:rsidR="00FE1490">
        <w:t>) Calculate the price the store would have to charge</w:t>
      </w:r>
      <w:r>
        <w:t xml:space="preserve"> per phone</w:t>
      </w:r>
      <w:r w:rsidR="00FE1490">
        <w:t xml:space="preserve"> to make this maximum revenue.</w:t>
      </w:r>
    </w:p>
    <w:p w:rsidR="00FE1490" w:rsidRDefault="00FE1490" w:rsidP="008A0902"/>
    <w:p w:rsidR="00FE1490" w:rsidRDefault="00740AC1" w:rsidP="008A0902">
      <w:r>
        <w:t>5) If the x-intercepts of a quadratic function were located at -6 and 2, what would the equation of the axis of symmetry be?</w:t>
      </w:r>
    </w:p>
    <w:p w:rsidR="005402D8" w:rsidRPr="00D72F00" w:rsidRDefault="005402D8" w:rsidP="005402D8"/>
    <w:sectPr w:rsidR="005402D8" w:rsidRPr="00D72F00" w:rsidSect="00D72F00">
      <w:pgSz w:w="12240" w:h="15840"/>
      <w:pgMar w:top="426" w:right="333" w:bottom="284" w:left="426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72F00"/>
    <w:rsid w:val="002E7BD9"/>
    <w:rsid w:val="0050035B"/>
    <w:rsid w:val="005113B6"/>
    <w:rsid w:val="005402D8"/>
    <w:rsid w:val="00566BEC"/>
    <w:rsid w:val="00740AC1"/>
    <w:rsid w:val="008A0902"/>
    <w:rsid w:val="00A0288F"/>
    <w:rsid w:val="00AC5256"/>
    <w:rsid w:val="00AD45AE"/>
    <w:rsid w:val="00B3360F"/>
    <w:rsid w:val="00C92794"/>
    <w:rsid w:val="00D05A90"/>
    <w:rsid w:val="00D72F00"/>
    <w:rsid w:val="00E543E1"/>
    <w:rsid w:val="00F07928"/>
    <w:rsid w:val="00F844BD"/>
    <w:rsid w:val="00FA471C"/>
    <w:rsid w:val="00FE14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ind w:left="284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05A9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05A9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ind w:left="284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05A9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05A9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image" Target="media/image4.wmf"/><Relationship Id="rId18" Type="http://schemas.microsoft.com/office/2007/relationships/hdphoto" Target="media/hdphoto3.wdp"/><Relationship Id="rId3" Type="http://schemas.microsoft.com/office/2007/relationships/stylesWithEffects" Target="stylesWithEffects.xml"/><Relationship Id="rId21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2.bin"/><Relationship Id="rId17" Type="http://schemas.openxmlformats.org/officeDocument/2006/relationships/image" Target="media/image6.jpe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microsoft.com/office/2007/relationships/hdphoto" Target="media/hdphoto2.wdp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10" Type="http://schemas.openxmlformats.org/officeDocument/2006/relationships/image" Target="media/image3.jpeg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microsoft.com/office/2007/relationships/hdphoto" Target="media/hdphoto1.wdp"/><Relationship Id="rId14" Type="http://schemas.openxmlformats.org/officeDocument/2006/relationships/oleObject" Target="embeddings/oleObject3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1D458A3-7752-4201-86D0-C7C55293D59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420</Words>
  <Characters>2399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dmonton Catholic Schools</Company>
  <LinksUpToDate>false</LinksUpToDate>
  <CharactersWithSpaces>28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ocal1</dc:creator>
  <cp:lastModifiedBy>Stephanie MacKay</cp:lastModifiedBy>
  <cp:revision>3</cp:revision>
  <dcterms:created xsi:type="dcterms:W3CDTF">2012-09-16T22:55:00Z</dcterms:created>
  <dcterms:modified xsi:type="dcterms:W3CDTF">2012-09-16T23:10:00Z</dcterms:modified>
</cp:coreProperties>
</file>